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извести  </w:t>
      </w:r>
      <w:r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чет</w:t>
      </w:r>
      <w:proofErr w:type="gramEnd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зисных услов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схеме замещения</w:t>
      </w:r>
    </w:p>
    <w:p w:rsidR="00446FDD" w:rsidRPr="00714F28" w:rsidRDefault="00446FDD" w:rsidP="00446FDD">
      <w:pPr>
        <w:keepNext/>
        <w:tabs>
          <w:tab w:val="left" w:pos="-3240"/>
        </w:tabs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ы для данного задания по вашей курсовой работе</w:t>
      </w:r>
    </w:p>
    <w:p w:rsidR="00446FDD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чет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орд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дельно схему основную (по паспортным характеристикам можете по литературе посмотреть), схему замещения.</w:t>
      </w:r>
      <w:bookmarkStart w:id="0" w:name="_GoBack"/>
      <w:bookmarkEnd w:id="0"/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 расчета симметричных составляющих</w:t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ы токов КЗ производят для выбора или проверки параметров электрооборудования, а также для выбора или проверки установок релейной защиты и автоматики. Основная цель расчета состоит в определении периодической составляющей тока КЗ, для наиболее тяжелого режима работы сети. Учет апериодической составляющей производят приближенно, допуская, допуская при этом, что она имеет максимальное значение в рассматриваемой фазе.</w:t>
      </w: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 токов при трехфазном КЗ выполняется в следующем порядке:</w:t>
      </w: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1. Для рассматриваемой энергосистемы выполняется расчетная схема</w:t>
      </w: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По расчетной схеме составляется электрическая схема замещения </w:t>
      </w: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Путем постепенного преобразования приводят схему замещения к наиболее простому виду так, что бы каждый источник питания или группа источников, характеризующиеся определенным значением результирующей </w:t>
      </w:r>
      <w:proofErr w:type="gram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ДС </w:t>
      </w:r>
      <w:r w:rsidRPr="00714F28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5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4pt" o:ole="">
            <v:imagedata r:id="rId4" o:title=""/>
          </v:shape>
          <o:OLEObject Type="Embed" ProgID="Equation.3" ShapeID="_x0000_i1025" DrawAspect="Content" ObjectID="_1710580248" r:id="rId5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и связанны с точкой КЗ одним результирующим сопротивлением  </w:t>
      </w:r>
      <w:r w:rsidRPr="00714F28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520" w:dyaOrig="480">
          <v:shape id="_x0000_i1026" type="#_x0000_t75" style="width:26.25pt;height:24pt" o:ole="">
            <v:imagedata r:id="rId6" o:title=""/>
          </v:shape>
          <o:OLEObject Type="Embed" ProgID="Equation.3" ShapeID="_x0000_i1026" DrawAspect="Content" ObjectID="_1710580249" r:id="rId7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46FDD" w:rsidRPr="00714F28" w:rsidRDefault="00446FDD" w:rsidP="00446FDD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Зная результирующую ЭДС источника и результирующее сопротивление, по закону Ома определяют начальное значение периодической составляющей тока </w:t>
      </w:r>
      <w:proofErr w:type="gram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З </w: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80">
          <v:shape id="_x0000_i1027" type="#_x0000_t75" style="width:24.75pt;height:18.75pt" o:ole="">
            <v:imagedata r:id="rId8" o:title=""/>
          </v:shape>
          <o:OLEObject Type="Embed" ProgID="Equation.3" ShapeID="_x0000_i1027" DrawAspect="Content" ObjectID="_1710580250" r:id="rId9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тем определяется ударный ток, периодическая и апериодическая составляющие тока КЗ для заданного момента времени </w:t>
      </w:r>
      <w:r w:rsidRPr="00714F28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60" w:dyaOrig="260">
          <v:shape id="_x0000_i1028" type="#_x0000_t75" style="width:8.25pt;height:12pt" o:ole="">
            <v:imagedata r:id="rId10" o:title=""/>
          </v:shape>
          <o:OLEObject Type="Embed" ProgID="Equation.3" ShapeID="_x0000_i1028" DrawAspect="Content" ObjectID="_1710580251" r:id="rId11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2.1 Расчет базисных условий</w:t>
      </w: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чет выполняют в относительных единицах с точным приведением параметров, принимают базисную мощность: 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714F2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000 МВА. За базисное напряжение основной ступени принимают номинальное напряжение элемента в точке КЗ: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60" w:dyaOrig="380">
          <v:shape id="_x0000_i1029" type="#_x0000_t75" style="width:122.25pt;height:21pt" o:ole="">
            <v:imagedata r:id="rId12" o:title=""/>
          </v:shape>
          <o:OLEObject Type="Embed" ProgID="Equation.3" ShapeID="_x0000_i1029" DrawAspect="Content" ObjectID="_1710580252" r:id="rId1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 шкале средних напряжений</w:t>
      </w:r>
      <w:r w:rsidRPr="00714F2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                                         </w: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tabs>
          <w:tab w:val="left" w:pos="540"/>
          <w:tab w:val="left" w:pos="3960"/>
          <w:tab w:val="left" w:pos="8266"/>
          <w:tab w:val="right" w:pos="10516"/>
        </w:tabs>
        <w:spacing w:after="0" w:line="240" w:lineRule="auto"/>
        <w:ind w:firstLine="8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object w:dxaOrig="1440" w:dyaOrig="1440">
          <v:shape id="_x0000_s1026" type="#_x0000_t75" style="position:absolute;left:0;text-align:left;margin-left:453.75pt;margin-top:8.55pt;width:26pt;height:16.15pt;z-index:251658240">
            <v:imagedata r:id="rId14" o:title=""/>
          </v:shape>
          <o:OLEObject Type="Embed" ProgID="Equation.3" ShapeID="_x0000_s1026" DrawAspect="Content" ObjectID="_1710580280" r:id="rId15"/>
        </w:object>
      </w:r>
      <w:r w:rsidRPr="00714F2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0" w:dyaOrig="340">
          <v:shape id="_x0000_i1030" type="#_x0000_t75" style="width:9.75pt;height:17.25pt" o:ole="">
            <v:imagedata r:id="rId16" o:title=""/>
          </v:shape>
          <o:OLEObject Type="Embed" ProgID="Equation.3" ShapeID="_x0000_i1030" DrawAspect="Content" ObjectID="_1710580253" r:id="rId17"/>
        </w:object>
      </w:r>
      <w:r w:rsidRPr="00714F28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9" w:dyaOrig="620">
          <v:shape id="_x0000_i1031" type="#_x0000_t75" style="width:69pt;height:30pt" o:ole="">
            <v:imagedata r:id="rId18" o:title=""/>
          </v:shape>
          <o:OLEObject Type="Embed" ProgID="Equation.3" ShapeID="_x0000_i1031" DrawAspect="Content" ObjectID="_1710580254" r:id="rId19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714F28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1200" w:dyaOrig="720">
          <v:shape id="_x0000_i1032" type="#_x0000_t75" style="width:60.75pt;height:36.75pt" o:ole="">
            <v:imagedata r:id="rId20" o:title=""/>
          </v:shape>
          <o:OLEObject Type="Embed" ProgID="Equation.3" ShapeID="_x0000_i1032" DrawAspect="Content" ObjectID="_1710580255" r:id="rId21"/>
        </w:object>
      </w:r>
    </w:p>
    <w:p w:rsidR="00446FDD" w:rsidRPr="00714F28" w:rsidRDefault="00446FDD" w:rsidP="00446FDD">
      <w:pPr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proofErr w:type="gramEnd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20" w:dyaOrig="380">
          <v:shape id="_x0000_i1033" type="#_x0000_t75" style="width:26.25pt;height:18.75pt" o:ole="">
            <v:imagedata r:id="rId22" o:title=""/>
          </v:shape>
          <o:OLEObject Type="Embed" ProgID="Equation.3" ShapeID="_x0000_i1033" DrawAspect="Content" ObjectID="_1710580256" r:id="rId23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- базисное напряжение ступени в месте КЗ</w:t>
      </w:r>
    </w:p>
    <w:p w:rsidR="00446FDD" w:rsidRPr="00714F28" w:rsidRDefault="00446FDD" w:rsidP="00446FDD">
      <w:pPr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714F28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260" w:dyaOrig="260">
          <v:shape id="_x0000_i1034" type="#_x0000_t75" style="width:12pt;height:12pt" o:ole="">
            <v:imagedata r:id="rId24" o:title=""/>
          </v:shape>
          <o:OLEObject Type="Embed" ProgID="Equation.3" ShapeID="_x0000_i1034" DrawAspect="Content" ObjectID="_1710580257" r:id="rId25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оэффициент трансформации</w:t>
      </w:r>
    </w:p>
    <w:p w:rsidR="00446FDD" w:rsidRPr="00714F28" w:rsidRDefault="00446FDD" w:rsidP="00446FDD">
      <w:pPr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714F28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80" w:dyaOrig="340">
          <v:shape id="_x0000_i1035" type="#_x0000_t75" style="width:29.25pt;height:17.25pt" o:ole="">
            <v:imagedata r:id="rId26" o:title=""/>
          </v:shape>
          <o:OLEObject Type="Embed" ProgID="Equation.3" ShapeID="_x0000_i1035" DrawAspect="Content" ObjectID="_1710580258" r:id="rId27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ходное напряжение трансформатора, </w:t>
      </w:r>
      <w:proofErr w:type="spell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proofErr w:type="spellEnd"/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9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39" w:dyaOrig="380">
          <v:shape id="_x0000_i1036" type="#_x0000_t75" style="width:32.25pt;height:18.75pt" o:ole="">
            <v:imagedata r:id="rId28" o:title=""/>
          </v:shape>
          <o:OLEObject Type="Embed" ProgID="Equation.3" ShapeID="_x0000_i1036" DrawAspect="Content" ObjectID="_1710580259" r:id="rId29"/>
        </w:objec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ходное напряжение трансформатора, </w:t>
      </w:r>
      <w:proofErr w:type="spell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кВ</w:t>
      </w:r>
      <w:proofErr w:type="spellEnd"/>
    </w:p>
    <w:p w:rsidR="00446FDD" w:rsidRDefault="00446FDD" w:rsidP="00446FDD">
      <w:r>
        <w:br w:type="page"/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пределение базисного напряжения на перв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219" w:dyaOrig="380">
          <v:shape id="_x0000_i1037" type="#_x0000_t75" style="width:61.5pt;height:20.25pt" o:ole="">
            <v:imagedata r:id="rId30" o:title=""/>
          </v:shape>
          <o:OLEObject Type="Embed" ProgID="Equation.DSMT4" ShapeID="_x0000_i1037" DrawAspect="Content" ObjectID="_1710580260" r:id="rId31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</w: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40" w:dyaOrig="380">
          <v:shape id="_x0000_i1038" type="#_x0000_t75" style="width:84pt;height:20.25pt" o:ole="">
            <v:imagedata r:id="rId32" o:title=""/>
          </v:shape>
          <o:OLEObject Type="Embed" ProgID="Equation.DSMT4" ShapeID="_x0000_i1038" DrawAspect="Content" ObjectID="_1710580261" r:id="rId33"/>
        </w:object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третьей, четверт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00" w:dyaOrig="380">
          <v:shape id="_x0000_i1039" type="#_x0000_t75" style="width:75.75pt;height:20.25pt" o:ole="">
            <v:imagedata r:id="rId34" o:title=""/>
          </v:shape>
          <o:OLEObject Type="Embed" ProgID="Equation.DSMT4" ShapeID="_x0000_i1039" DrawAspect="Content" ObjectID="_1710580262" r:id="rId35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</w: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19" w:dyaOrig="380">
          <v:shape id="_x0000_i1040" type="#_x0000_t75" style="width:101.25pt;height:20.25pt" o:ole="">
            <v:imagedata r:id="rId36" o:title=""/>
          </v:shape>
          <o:OLEObject Type="Embed" ProgID="Equation.DSMT4" ShapeID="_x0000_i1040" DrawAspect="Content" ObjectID="_1710580263" r:id="rId37"/>
        </w:object>
      </w: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втор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2540" w:dyaOrig="980">
          <v:shape id="_x0000_i1041" type="#_x0000_t75" style="width:132.75pt;height:53.25pt" o:ole="">
            <v:imagedata r:id="rId38" o:title=""/>
          </v:shape>
          <o:OLEObject Type="Embed" ProgID="Equation.DSMT4" ShapeID="_x0000_i1041" DrawAspect="Content" ObjectID="_1710580264" r:id="rId39"/>
        </w:objec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2780" w:dyaOrig="920">
          <v:shape id="_x0000_i1042" type="#_x0000_t75" style="width:142.5pt;height:48pt" o:ole="">
            <v:imagedata r:id="rId40" o:title=""/>
          </v:shape>
          <o:OLEObject Type="Embed" ProgID="Equation.DSMT4" ShapeID="_x0000_i1042" DrawAspect="Content" ObjectID="_1710580265" r:id="rId41"/>
        </w:objec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девятой ступени</w:t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</w:t>
      </w: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3060" w:dyaOrig="980">
          <v:shape id="_x0000_i1043" type="#_x0000_t75" style="width:156pt;height:51.75pt" o:ole="">
            <v:imagedata r:id="rId42" o:title=""/>
          </v:shape>
          <o:OLEObject Type="Embed" ProgID="Equation.DSMT4" ShapeID="_x0000_i1043" DrawAspect="Content" ObjectID="_1710580266" r:id="rId43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58"/>
          <w:sz w:val="28"/>
          <w:szCs w:val="28"/>
          <w:lang w:eastAsia="ru-RU"/>
        </w:rPr>
        <w:object w:dxaOrig="3400" w:dyaOrig="960">
          <v:shape id="_x0000_i1044" type="#_x0000_t75" style="width:173.25pt;height:51pt" o:ole="">
            <v:imagedata r:id="rId44" o:title=""/>
          </v:shape>
          <o:OLEObject Type="Embed" ProgID="Equation.DSMT4" ShapeID="_x0000_i1044" DrawAspect="Content" ObjectID="_1710580267" r:id="rId45"/>
        </w:objec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ение базисного напряжения на одиннадцатой, </w:t>
      </w:r>
      <w:proofErr w:type="gramStart"/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двенадцатой  ступени</w:t>
      </w:r>
      <w:proofErr w:type="gramEnd"/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3300" w:dyaOrig="980">
          <v:shape id="_x0000_i1045" type="#_x0000_t75" style="width:170.25pt;height:51.75pt" o:ole="">
            <v:imagedata r:id="rId46" o:title=""/>
          </v:shape>
          <o:OLEObject Type="Embed" ProgID="Equation.DSMT4" ShapeID="_x0000_i1045" DrawAspect="Content" ObjectID="_1710580268" r:id="rId47"/>
        </w:objec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</w: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58"/>
          <w:sz w:val="28"/>
          <w:szCs w:val="28"/>
          <w:lang w:eastAsia="ru-RU"/>
        </w:rPr>
        <w:object w:dxaOrig="3640" w:dyaOrig="960">
          <v:shape id="_x0000_i1046" type="#_x0000_t75" style="width:186pt;height:51pt" o:ole="">
            <v:imagedata r:id="rId48" o:title=""/>
          </v:shape>
          <o:OLEObject Type="Embed" ProgID="Equation.DSMT4" ShapeID="_x0000_i1046" DrawAspect="Content" ObjectID="_1710580269" r:id="rId49"/>
        </w:objec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пят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2100" w:dyaOrig="980">
          <v:shape id="_x0000_i1047" type="#_x0000_t75" style="width:106.5pt;height:51pt" o:ole="">
            <v:imagedata r:id="rId50" o:title=""/>
          </v:shape>
          <o:OLEObject Type="Embed" ProgID="Equation.DSMT4" ShapeID="_x0000_i1047" DrawAspect="Content" ObjectID="_1710580270" r:id="rId51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</w: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58"/>
          <w:sz w:val="28"/>
          <w:szCs w:val="28"/>
          <w:lang w:eastAsia="ru-RU"/>
        </w:rPr>
        <w:object w:dxaOrig="2520" w:dyaOrig="960">
          <v:shape id="_x0000_i1048" type="#_x0000_t75" style="width:126.75pt;height:50.25pt" o:ole="">
            <v:imagedata r:id="rId52" o:title=""/>
          </v:shape>
          <o:OLEObject Type="Embed" ProgID="Equation.DSMT4" ShapeID="_x0000_i1048" DrawAspect="Content" ObjectID="_1710580271" r:id="rId53"/>
        </w:object>
      </w:r>
    </w:p>
    <w:p w:rsidR="00446FDD" w:rsidRPr="00714F28" w:rsidRDefault="00446FDD" w:rsidP="00446FD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шестой ступени</w:t>
      </w: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</w: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2220" w:dyaOrig="980">
          <v:shape id="_x0000_i1049" type="#_x0000_t75" style="width:115.5pt;height:51.75pt" o:ole="">
            <v:imagedata r:id="rId54" o:title=""/>
          </v:shape>
          <o:OLEObject Type="Embed" ProgID="Equation.DSMT4" ShapeID="_x0000_i1049" DrawAspect="Content" ObjectID="_1710580272" r:id="rId55"/>
        </w:objec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58"/>
          <w:sz w:val="28"/>
          <w:szCs w:val="28"/>
          <w:lang w:eastAsia="ru-RU"/>
        </w:rPr>
        <w:t xml:space="preserve"> </w:t>
      </w:r>
      <w:r w:rsidRPr="00714F28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2799" w:dyaOrig="920">
          <v:shape id="_x0000_i1050" type="#_x0000_t75" style="width:2in;height:48pt" o:ole="">
            <v:imagedata r:id="rId56" o:title=""/>
          </v:shape>
          <o:OLEObject Type="Embed" ProgID="Equation.DSMT4" ShapeID="_x0000_i1050" DrawAspect="Content" ObjectID="_1710580273" r:id="rId57"/>
        </w:object>
      </w:r>
    </w:p>
    <w:p w:rsidR="00446FDD" w:rsidRPr="00714F28" w:rsidRDefault="00446FDD" w:rsidP="00446F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седьм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</w:t>
      </w:r>
      <w:r w:rsidRPr="00714F28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2260" w:dyaOrig="980">
          <v:shape id="_x0000_i1051" type="#_x0000_t75" style="width:114pt;height:50.25pt" o:ole="">
            <v:imagedata r:id="rId58" o:title=""/>
          </v:shape>
          <o:OLEObject Type="Embed" ProgID="Equation.DSMT4" ShapeID="_x0000_i1051" DrawAspect="Content" ObjectID="_1710580274" r:id="rId59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tabs>
          <w:tab w:val="left" w:pos="148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714F28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2860" w:dyaOrig="920">
          <v:shape id="_x0000_i1052" type="#_x0000_t75" style="width:147.75pt;height:49.5pt" o:ole="">
            <v:imagedata r:id="rId60" o:title=""/>
          </v:shape>
          <o:OLEObject Type="Embed" ProgID="Equation.DSMT4" ShapeID="_x0000_i1052" DrawAspect="Content" ObjectID="_1710580275" r:id="rId61"/>
        </w:object>
      </w: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восьм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80" w:dyaOrig="380">
          <v:shape id="_x0000_i1053" type="#_x0000_t75" style="width:75pt;height:20.25pt" o:ole="">
            <v:imagedata r:id="rId62" o:title=""/>
          </v:shape>
          <o:OLEObject Type="Embed" ProgID="Equation.DSMT4" ShapeID="_x0000_i1053" DrawAspect="Content" ObjectID="_1710580276" r:id="rId63"/>
        </w:object>
      </w: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</w: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60" w:dyaOrig="380">
          <v:shape id="_x0000_i1054" type="#_x0000_t75" style="width:103.5pt;height:20.25pt" o:ole="">
            <v:imagedata r:id="rId64" o:title=""/>
          </v:shape>
          <o:OLEObject Type="Embed" ProgID="Equation.DSMT4" ShapeID="_x0000_i1054" DrawAspect="Content" ObjectID="_1710580277" r:id="rId65"/>
        </w:object>
      </w: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446FDD" w:rsidRPr="00714F28" w:rsidRDefault="00446FDD" w:rsidP="00446FDD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базисного напряжения на десятой ступени</w:t>
      </w:r>
    </w:p>
    <w:p w:rsidR="00446FDD" w:rsidRPr="00714F28" w:rsidRDefault="00446FDD" w:rsidP="00446FD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80" w:dyaOrig="380">
          <v:shape id="_x0000_i1055" type="#_x0000_t75" style="width:70.5pt;height:20.25pt" o:ole="">
            <v:imagedata r:id="rId66" o:title=""/>
          </v:shape>
          <o:OLEObject Type="Embed" ProgID="Equation.DSMT4" ShapeID="_x0000_i1055" DrawAspect="Content" ObjectID="_1710580278" r:id="rId67"/>
        </w:object>
      </w:r>
    </w:p>
    <w:p w:rsidR="00446FDD" w:rsidRPr="00714F28" w:rsidRDefault="00446FDD" w:rsidP="00446FDD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714F28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:rsidR="00446FDD" w:rsidRPr="00714F28" w:rsidRDefault="00446FDD" w:rsidP="00446FDD">
      <w:pPr>
        <w:tabs>
          <w:tab w:val="left" w:pos="-3240"/>
          <w:tab w:val="left" w:pos="6240"/>
        </w:tabs>
        <w:spacing w:after="0" w:line="240" w:lineRule="auto"/>
        <w:ind w:firstLine="8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</w:t>
      </w:r>
      <w:r w:rsidRPr="00714F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714F28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60" w:dyaOrig="380">
          <v:shape id="_x0000_i1056" type="#_x0000_t75" style="width:97.5pt;height:20.25pt" o:ole="">
            <v:imagedata r:id="rId68" o:title=""/>
          </v:shape>
          <o:OLEObject Type="Embed" ProgID="Equation.DSMT4" ShapeID="_x0000_i1056" DrawAspect="Content" ObjectID="_1710580279" r:id="rId69"/>
        </w:object>
      </w:r>
    </w:p>
    <w:p w:rsidR="00B06E7F" w:rsidRDefault="00B06E7F"/>
    <w:sectPr w:rsidR="00B06E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FDD"/>
    <w:rsid w:val="00446FDD"/>
    <w:rsid w:val="00B06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8A04AF7F-DFA7-445C-998A-67B0FF9D4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6FD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йгерим Асылжанова</dc:creator>
  <cp:keywords/>
  <dc:description/>
  <cp:lastModifiedBy>Айгерим Асылжанова</cp:lastModifiedBy>
  <cp:revision>1</cp:revision>
  <dcterms:created xsi:type="dcterms:W3CDTF">2022-04-04T06:15:00Z</dcterms:created>
  <dcterms:modified xsi:type="dcterms:W3CDTF">2022-04-04T06:19:00Z</dcterms:modified>
</cp:coreProperties>
</file>